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B20" w:rsidRPr="00316A86" w:rsidRDefault="00714F28" w:rsidP="00912B2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eries</w:t>
      </w:r>
      <w:r w:rsidR="00912B20" w:rsidRPr="00316A86">
        <w:rPr>
          <w:rFonts w:ascii="Times New Roman" w:hAnsi="Times New Roman" w:cs="Times New Roman"/>
        </w:rPr>
        <w:t xml:space="preserve"> Questions</w:t>
      </w:r>
      <w:r w:rsidR="00912B20" w:rsidRPr="00316A86">
        <w:rPr>
          <w:rFonts w:ascii="Times New Roman" w:hAnsi="Times New Roman" w:cs="Times New Roman"/>
        </w:rPr>
        <w:tab/>
      </w:r>
      <w:r w:rsidR="00912B20" w:rsidRPr="00316A86">
        <w:rPr>
          <w:rFonts w:ascii="Times New Roman" w:hAnsi="Times New Roman" w:cs="Times New Roman"/>
        </w:rPr>
        <w:tab/>
      </w:r>
      <w:r w:rsidR="00912B20" w:rsidRPr="00316A86">
        <w:rPr>
          <w:rFonts w:ascii="Times New Roman" w:hAnsi="Times New Roman" w:cs="Times New Roman"/>
        </w:rPr>
        <w:tab/>
      </w:r>
      <w:r w:rsidR="00912B20" w:rsidRPr="00316A86">
        <w:rPr>
          <w:rFonts w:ascii="Times New Roman" w:hAnsi="Times New Roman" w:cs="Times New Roman"/>
        </w:rPr>
        <w:tab/>
      </w:r>
      <w:r w:rsidR="00912B20" w:rsidRPr="00316A86">
        <w:rPr>
          <w:rFonts w:ascii="Times New Roman" w:hAnsi="Times New Roman" w:cs="Times New Roman"/>
        </w:rPr>
        <w:tab/>
      </w:r>
      <w:r w:rsidR="00912B20" w:rsidRPr="00316A86">
        <w:rPr>
          <w:rFonts w:ascii="Times New Roman" w:hAnsi="Times New Roman" w:cs="Times New Roman"/>
        </w:rPr>
        <w:tab/>
      </w:r>
      <w:r w:rsidR="00912B20" w:rsidRPr="00316A86">
        <w:rPr>
          <w:rFonts w:ascii="Times New Roman" w:hAnsi="Times New Roman" w:cs="Times New Roman"/>
        </w:rPr>
        <w:tab/>
      </w:r>
      <w:r w:rsidR="00912B20" w:rsidRPr="00316A86">
        <w:rPr>
          <w:rFonts w:ascii="Times New Roman" w:hAnsi="Times New Roman" w:cs="Times New Roman"/>
        </w:rPr>
        <w:tab/>
        <w:t>Name: __________________________</w:t>
      </w:r>
    </w:p>
    <w:p w:rsidR="00912B20" w:rsidRDefault="00912B20" w:rsidP="00912B20">
      <w:r>
        <w:t>1.</w:t>
      </w:r>
      <w:r>
        <w:tab/>
      </w:r>
      <w:r>
        <w:t>What are all values of</w:t>
      </w:r>
      <w:r w:rsidRPr="00912B20">
        <w:rPr>
          <w:i/>
        </w:rPr>
        <w:t xml:space="preserve"> x</w:t>
      </w:r>
      <w:r>
        <w:t xml:space="preserve"> for which the series  </w:t>
      </w:r>
      <w:r w:rsidRPr="00912B20">
        <w:rPr>
          <w:position w:val="-28"/>
        </w:rPr>
        <w:object w:dxaOrig="11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55pt;height:38pt" o:ole="">
            <v:imagedata r:id="rId5" o:title=""/>
          </v:shape>
          <o:OLEObject Type="Embed" ProgID="Equation.DSMT4" ShapeID="_x0000_i1032" DrawAspect="Content" ObjectID="_1422772050" r:id="rId6"/>
        </w:object>
      </w:r>
      <w:r>
        <w:t xml:space="preserve"> converges?</w:t>
      </w:r>
    </w:p>
    <w:p w:rsidR="00912B20" w:rsidRDefault="00912B20" w:rsidP="00912B20">
      <w:pPr>
        <w:ind w:firstLine="720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/>
        </w:rPr>
        <w:tab/>
      </w:r>
      <w:r w:rsidRPr="00912B20">
        <w:rPr>
          <w:rFonts w:ascii="Times New Roman" w:hAnsi="Times New Roman"/>
          <w:position w:val="-6"/>
        </w:rPr>
        <w:object w:dxaOrig="980" w:dyaOrig="279">
          <v:shape id="_x0000_i1035" type="#_x0000_t75" style="width:49pt;height:14pt" o:ole="">
            <v:imagedata r:id="rId7" o:title=""/>
          </v:shape>
          <o:OLEObject Type="Embed" ProgID="Equation.DSMT4" ShapeID="_x0000_i1035" DrawAspect="Content" ObjectID="_1422772051" r:id="rId8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B)</w:t>
      </w:r>
      <w:r>
        <w:rPr>
          <w:rFonts w:ascii="Times New Roman" w:hAnsi="Times New Roman"/>
        </w:rPr>
        <w:tab/>
      </w:r>
      <w:r w:rsidRPr="00912B20">
        <w:rPr>
          <w:rFonts w:ascii="Times New Roman" w:hAnsi="Times New Roman"/>
          <w:position w:val="-6"/>
        </w:rPr>
        <w:object w:dxaOrig="980" w:dyaOrig="279">
          <v:shape id="_x0000_i1044" type="#_x0000_t75" style="width:49pt;height:14pt" o:ole="">
            <v:imagedata r:id="rId9" o:title=""/>
          </v:shape>
          <o:OLEObject Type="Embed" ProgID="Equation.DSMT4" ShapeID="_x0000_i1044" DrawAspect="Content" ObjectID="_1422772052" r:id="rId10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(C)</w:t>
      </w:r>
      <w:r>
        <w:rPr>
          <w:rFonts w:ascii="Times New Roman" w:hAnsi="Times New Roman"/>
        </w:rPr>
        <w:tab/>
      </w:r>
      <w:r w:rsidRPr="00912B20">
        <w:rPr>
          <w:rFonts w:ascii="Times New Roman" w:hAnsi="Times New Roman"/>
          <w:position w:val="-6"/>
        </w:rPr>
        <w:object w:dxaOrig="900" w:dyaOrig="279">
          <v:shape id="_x0000_i1046" type="#_x0000_t75" style="width:45pt;height:14pt" o:ole="">
            <v:imagedata r:id="rId11" o:title=""/>
          </v:shape>
          <o:OLEObject Type="Embed" ProgID="Equation.DSMT4" ShapeID="_x0000_i1046" DrawAspect="Content" ObjectID="_1422772053" r:id="rId12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912B20" w:rsidRDefault="00912B20" w:rsidP="00912B20">
      <w:pPr>
        <w:ind w:firstLine="720"/>
        <w:rPr>
          <w:rFonts w:ascii="Times New Roman" w:hAnsi="Times New Roman"/>
        </w:rPr>
      </w:pPr>
      <w:r>
        <w:rPr>
          <w:rFonts w:ascii="Times New Roman" w:hAnsi="Times New Roman"/>
        </w:rPr>
        <w:t>(D)</w:t>
      </w:r>
      <w:r>
        <w:rPr>
          <w:rFonts w:ascii="Times New Roman" w:hAnsi="Times New Roman"/>
        </w:rPr>
        <w:tab/>
      </w:r>
      <w:r w:rsidRPr="00912B20">
        <w:rPr>
          <w:rFonts w:ascii="Times New Roman" w:hAnsi="Times New Roman"/>
          <w:position w:val="-6"/>
        </w:rPr>
        <w:object w:dxaOrig="900" w:dyaOrig="279">
          <v:shape id="_x0000_i1048" type="#_x0000_t75" style="width:45pt;height:14pt" o:ole="">
            <v:imagedata r:id="rId13" o:title=""/>
          </v:shape>
          <o:OLEObject Type="Embed" ProgID="Equation.DSMT4" ShapeID="_x0000_i1048" DrawAspect="Content" ObjectID="_1422772054" r:id="rId14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E)</w:t>
      </w:r>
      <w:r>
        <w:rPr>
          <w:rFonts w:ascii="Times New Roman" w:hAnsi="Times New Roman"/>
        </w:rPr>
        <w:tab/>
      </w:r>
      <w:r w:rsidRPr="00912B20">
        <w:rPr>
          <w:rFonts w:ascii="Times New Roman" w:hAnsi="Times New Roman"/>
          <w:position w:val="-6"/>
        </w:rPr>
        <w:object w:dxaOrig="900" w:dyaOrig="279">
          <v:shape id="_x0000_i1050" type="#_x0000_t75" style="width:45pt;height:14pt" o:ole="">
            <v:imagedata r:id="rId15" o:title=""/>
          </v:shape>
          <o:OLEObject Type="Embed" ProgID="Equation.DSMT4" ShapeID="_x0000_i1050" DrawAspect="Content" ObjectID="_1422772055" r:id="rId16"/>
        </w:object>
      </w:r>
    </w:p>
    <w:p w:rsidR="00912B20" w:rsidRDefault="00912B20" w:rsidP="00912B20">
      <w:pPr>
        <w:rPr>
          <w:rFonts w:ascii="Times New Roman" w:hAnsi="Times New Roman"/>
        </w:rPr>
      </w:pPr>
    </w:p>
    <w:p w:rsidR="00912B20" w:rsidRDefault="00912B20" w:rsidP="00912B20">
      <w:pPr>
        <w:rPr>
          <w:rFonts w:ascii="Times New Roman" w:hAnsi="Times New Roman"/>
        </w:rPr>
      </w:pPr>
    </w:p>
    <w:p w:rsidR="00714F28" w:rsidRDefault="00714F28" w:rsidP="00912B20">
      <w:pPr>
        <w:rPr>
          <w:rFonts w:ascii="Times New Roman" w:hAnsi="Times New Roman"/>
        </w:rPr>
      </w:pPr>
    </w:p>
    <w:p w:rsidR="00714F28" w:rsidRPr="00573FF1" w:rsidRDefault="00714F28" w:rsidP="00714F28">
      <w:r>
        <w:rPr>
          <w:rFonts w:ascii="Times New Roman" w:hAnsi="Times New Roman"/>
        </w:rPr>
        <w:t>2.</w:t>
      </w:r>
      <w:r>
        <w:rPr>
          <w:rFonts w:ascii="Times New Roman" w:hAnsi="Times New Roman"/>
        </w:rPr>
        <w:tab/>
      </w:r>
      <w:r w:rsidRPr="00573FF1">
        <w:t xml:space="preserve">The coefficient of  </w:t>
      </w:r>
      <w:r w:rsidRPr="00573FF1">
        <w:rPr>
          <w:position w:val="-6"/>
        </w:rPr>
        <w:object w:dxaOrig="279" w:dyaOrig="360">
          <v:shape id="_x0000_i1069" type="#_x0000_t75" style="width:14pt;height:18pt" o:ole="">
            <v:imagedata r:id="rId17" o:title=""/>
          </v:shape>
          <o:OLEObject Type="Embed" ProgID="Equation.DSMT4" ShapeID="_x0000_i1069" DrawAspect="Content" ObjectID="_1422772056" r:id="rId18"/>
        </w:object>
      </w:r>
      <w:r w:rsidRPr="00573FF1">
        <w:t xml:space="preserve"> in the Taylor series for  </w:t>
      </w:r>
      <w:r w:rsidRPr="00573FF1">
        <w:rPr>
          <w:position w:val="-6"/>
        </w:rPr>
        <w:object w:dxaOrig="360" w:dyaOrig="360">
          <v:shape id="_x0000_i1070" type="#_x0000_t75" style="width:18pt;height:18pt" o:ole="">
            <v:imagedata r:id="rId19" o:title=""/>
          </v:shape>
          <o:OLEObject Type="Embed" ProgID="Equation.DSMT4" ShapeID="_x0000_i1070" DrawAspect="Content" ObjectID="_1422772057" r:id="rId20"/>
        </w:object>
      </w:r>
      <w:r w:rsidRPr="00573FF1">
        <w:t xml:space="preserve"> </w:t>
      </w:r>
      <w:proofErr w:type="gramStart"/>
      <w:r w:rsidRPr="00573FF1">
        <w:t xml:space="preserve">at  </w:t>
      </w:r>
      <w:r w:rsidRPr="00573FF1">
        <w:rPr>
          <w:i/>
        </w:rPr>
        <w:t>x</w:t>
      </w:r>
      <w:proofErr w:type="gramEnd"/>
      <w:r w:rsidRPr="00573FF1">
        <w:t xml:space="preserve"> = 0 is</w:t>
      </w:r>
    </w:p>
    <w:p w:rsidR="00714F28" w:rsidRPr="00573FF1" w:rsidRDefault="00714F28" w:rsidP="00714F28">
      <w:pPr>
        <w:ind w:firstLine="720"/>
      </w:pPr>
      <w:r w:rsidRPr="00573FF1">
        <w:t xml:space="preserve">(A) </w:t>
      </w:r>
      <w:r w:rsidRPr="00573FF1">
        <w:rPr>
          <w:position w:val="-24"/>
        </w:rPr>
        <w:object w:dxaOrig="220" w:dyaOrig="620">
          <v:shape id="_x0000_i1071" type="#_x0000_t75" style="width:11pt;height:31pt" o:ole="">
            <v:imagedata r:id="rId21" o:title=""/>
          </v:shape>
          <o:OLEObject Type="Embed" ProgID="Equation.DSMT4" ShapeID="_x0000_i1071" DrawAspect="Content" ObjectID="_1422772058" r:id="rId22"/>
        </w:object>
      </w:r>
      <w:r w:rsidRPr="00573FF1">
        <w:tab/>
      </w:r>
      <w:r w:rsidRPr="00573FF1">
        <w:tab/>
        <w:t xml:space="preserve">(B) </w:t>
      </w:r>
      <w:r w:rsidRPr="00573FF1">
        <w:rPr>
          <w:position w:val="-24"/>
        </w:rPr>
        <w:object w:dxaOrig="200" w:dyaOrig="620">
          <v:shape id="_x0000_i1072" type="#_x0000_t75" style="width:10pt;height:31pt" o:ole="">
            <v:imagedata r:id="rId23" o:title=""/>
          </v:shape>
          <o:OLEObject Type="Embed" ProgID="Equation.DSMT4" ShapeID="_x0000_i1072" DrawAspect="Content" ObjectID="_1422772059" r:id="rId24"/>
        </w:object>
      </w:r>
      <w:r w:rsidRPr="00573FF1">
        <w:tab/>
      </w:r>
      <w:r w:rsidRPr="00573FF1">
        <w:tab/>
        <w:t xml:space="preserve">(C) </w:t>
      </w:r>
      <w:r w:rsidRPr="00573FF1">
        <w:rPr>
          <w:position w:val="-24"/>
        </w:rPr>
        <w:object w:dxaOrig="220" w:dyaOrig="620">
          <v:shape id="_x0000_i1073" type="#_x0000_t75" style="width:11pt;height:31pt" o:ole="">
            <v:imagedata r:id="rId25" o:title=""/>
          </v:shape>
          <o:OLEObject Type="Embed" ProgID="Equation.DSMT4" ShapeID="_x0000_i1073" DrawAspect="Content" ObjectID="_1422772060" r:id="rId26"/>
        </w:object>
      </w:r>
      <w:r w:rsidRPr="00573FF1">
        <w:tab/>
      </w:r>
      <w:r w:rsidRPr="00573FF1">
        <w:tab/>
        <w:t xml:space="preserve">(D) </w:t>
      </w:r>
      <w:r w:rsidRPr="00573FF1">
        <w:rPr>
          <w:position w:val="-24"/>
        </w:rPr>
        <w:object w:dxaOrig="220" w:dyaOrig="620">
          <v:shape id="_x0000_i1074" type="#_x0000_t75" style="width:11pt;height:31pt" o:ole="">
            <v:imagedata r:id="rId27" o:title=""/>
          </v:shape>
          <o:OLEObject Type="Embed" ProgID="Equation.DSMT4" ShapeID="_x0000_i1074" DrawAspect="Content" ObjectID="_1422772061" r:id="rId28"/>
        </w:object>
      </w:r>
      <w:r w:rsidRPr="00573FF1">
        <w:tab/>
      </w:r>
      <w:r w:rsidRPr="00573FF1">
        <w:tab/>
        <w:t xml:space="preserve">(E) </w:t>
      </w:r>
      <w:r w:rsidRPr="00573FF1">
        <w:rPr>
          <w:position w:val="-24"/>
        </w:rPr>
        <w:object w:dxaOrig="200" w:dyaOrig="620">
          <v:shape id="_x0000_i1075" type="#_x0000_t75" style="width:10pt;height:31pt" o:ole="">
            <v:imagedata r:id="rId29" o:title=""/>
          </v:shape>
          <o:OLEObject Type="Embed" ProgID="Equation.DSMT4" ShapeID="_x0000_i1075" DrawAspect="Content" ObjectID="_1422772062" r:id="rId30"/>
        </w:object>
      </w:r>
    </w:p>
    <w:p w:rsidR="00714F28" w:rsidRDefault="00714F28" w:rsidP="00912B20">
      <w:pPr>
        <w:rPr>
          <w:rFonts w:ascii="Times New Roman" w:hAnsi="Times New Roman"/>
        </w:rPr>
      </w:pPr>
    </w:p>
    <w:p w:rsidR="00714F28" w:rsidRDefault="00714F28" w:rsidP="00912B20">
      <w:pPr>
        <w:rPr>
          <w:rFonts w:ascii="Times New Roman" w:hAnsi="Times New Roman"/>
        </w:rPr>
      </w:pPr>
    </w:p>
    <w:p w:rsidR="00912B20" w:rsidRDefault="00714F28" w:rsidP="00912B20">
      <w:r>
        <w:rPr>
          <w:rFonts w:ascii="Times New Roman" w:hAnsi="Times New Roman"/>
        </w:rPr>
        <w:t>3</w:t>
      </w:r>
      <w:r w:rsidR="00912B20">
        <w:rPr>
          <w:rFonts w:ascii="Times New Roman" w:hAnsi="Times New Roman"/>
        </w:rPr>
        <w:t>.</w:t>
      </w:r>
      <w:r w:rsidR="00912B20">
        <w:rPr>
          <w:rFonts w:ascii="Times New Roman" w:hAnsi="Times New Roman"/>
        </w:rPr>
        <w:tab/>
      </w:r>
      <w:r w:rsidR="00912B20">
        <w:t xml:space="preserve">A </w:t>
      </w:r>
      <w:proofErr w:type="gramStart"/>
      <w:r w:rsidR="00912B20">
        <w:t xml:space="preserve">function  </w:t>
      </w:r>
      <w:r w:rsidR="00912B20">
        <w:rPr>
          <w:i/>
        </w:rPr>
        <w:t>f</w:t>
      </w:r>
      <w:proofErr w:type="gramEnd"/>
      <w:r w:rsidR="00912B20">
        <w:t xml:space="preserve">  has a </w:t>
      </w:r>
      <w:proofErr w:type="spellStart"/>
      <w:r w:rsidR="00912B20">
        <w:t>Maclaurin</w:t>
      </w:r>
      <w:proofErr w:type="spellEnd"/>
      <w:r w:rsidR="00912B20">
        <w:t xml:space="preserve"> series given by </w:t>
      </w:r>
      <w:r w:rsidR="00912B20" w:rsidRPr="00351663">
        <w:rPr>
          <w:position w:val="-24"/>
        </w:rPr>
        <w:object w:dxaOrig="2120" w:dyaOrig="660">
          <v:shape id="_x0000_i1051" type="#_x0000_t75" style="width:106pt;height:33pt" o:ole="">
            <v:imagedata r:id="rId31" o:title=""/>
          </v:shape>
          <o:OLEObject Type="Embed" ProgID="Equation.DSMT4" ShapeID="_x0000_i1051" DrawAspect="Content" ObjectID="_1422772063" r:id="rId32"/>
        </w:object>
      </w:r>
      <w:r w:rsidR="00912B20">
        <w:t xml:space="preserve">  What is </w:t>
      </w:r>
      <w:r w:rsidR="00912B20" w:rsidRPr="00351663">
        <w:rPr>
          <w:position w:val="-14"/>
        </w:rPr>
        <w:object w:dxaOrig="580" w:dyaOrig="400">
          <v:shape id="_x0000_i1052" type="#_x0000_t75" style="width:29pt;height:20pt" o:ole="">
            <v:imagedata r:id="rId33" o:title=""/>
          </v:shape>
          <o:OLEObject Type="Embed" ProgID="Equation.DSMT4" ShapeID="_x0000_i1052" DrawAspect="Content" ObjectID="_1422772064" r:id="rId34"/>
        </w:object>
      </w:r>
      <w:r w:rsidR="00912B20">
        <w:t>?</w:t>
      </w:r>
    </w:p>
    <w:p w:rsidR="00912B20" w:rsidRDefault="00912B20" w:rsidP="00912B20"/>
    <w:p w:rsidR="00912B20" w:rsidRDefault="00912B20" w:rsidP="00912B20"/>
    <w:p w:rsidR="00714F28" w:rsidRDefault="00714F28" w:rsidP="00912B20"/>
    <w:p w:rsidR="00912B20" w:rsidRDefault="00714F28" w:rsidP="00912B20">
      <w:r>
        <w:t>4</w:t>
      </w:r>
      <w:r w:rsidR="00912B20">
        <w:t>.</w:t>
      </w:r>
      <w:r w:rsidR="00912B20">
        <w:tab/>
        <w:t xml:space="preserve">The </w:t>
      </w:r>
      <w:proofErr w:type="gramStart"/>
      <w:r w:rsidR="00912B20">
        <w:t>function</w:t>
      </w:r>
      <w:r w:rsidR="00912B20">
        <w:t xml:space="preserve"> </w:t>
      </w:r>
      <w:r w:rsidR="00912B20">
        <w:t xml:space="preserve"> </w:t>
      </w:r>
      <w:r w:rsidR="00912B20">
        <w:rPr>
          <w:i/>
        </w:rPr>
        <w:t>f</w:t>
      </w:r>
      <w:proofErr w:type="gramEnd"/>
      <w:r w:rsidR="00912B20">
        <w:t xml:space="preserve">  has derivatives of all orders for all real numbers  </w:t>
      </w:r>
      <w:r w:rsidR="00912B20">
        <w:rPr>
          <w:i/>
        </w:rPr>
        <w:t>x</w:t>
      </w:r>
      <w:r w:rsidR="00912B20">
        <w:t xml:space="preserve">.  Assume  </w:t>
      </w:r>
      <w:r w:rsidR="00912B20" w:rsidRPr="00763BDD">
        <w:rPr>
          <w:position w:val="-14"/>
        </w:rPr>
        <w:object w:dxaOrig="980" w:dyaOrig="400">
          <v:shape id="_x0000_i1053" type="#_x0000_t75" style="width:49pt;height:20pt" o:ole="">
            <v:imagedata r:id="rId35" o:title=""/>
          </v:shape>
          <o:OLEObject Type="Embed" ProgID="Equation.DSMT4" ShapeID="_x0000_i1053" DrawAspect="Content" ObjectID="_1422772065" r:id="rId36"/>
        </w:object>
      </w:r>
    </w:p>
    <w:p w:rsidR="00912B20" w:rsidRDefault="00912B20" w:rsidP="00912B20">
      <w:r>
        <w:t xml:space="preserve">       </w:t>
      </w:r>
      <w:r w:rsidRPr="00763BDD">
        <w:rPr>
          <w:position w:val="-14"/>
        </w:rPr>
        <w:object w:dxaOrig="4040" w:dyaOrig="400">
          <v:shape id="_x0000_i1054" type="#_x0000_t75" style="width:202pt;height:20pt" o:ole="">
            <v:imagedata r:id="rId37" o:title=""/>
          </v:shape>
          <o:OLEObject Type="Embed" ProgID="Equation.DSMT4" ShapeID="_x0000_i1054" DrawAspect="Content" ObjectID="_1422772066" r:id="rId38"/>
        </w:object>
      </w:r>
      <w:r>
        <w:t xml:space="preserve">  </w:t>
      </w:r>
      <w:r>
        <w:t xml:space="preserve">Write the third-degree Taylor polynomial </w:t>
      </w:r>
      <w:proofErr w:type="gramStart"/>
      <w:r>
        <w:t xml:space="preserve">for  </w:t>
      </w:r>
      <w:r>
        <w:rPr>
          <w:i/>
        </w:rPr>
        <w:t>f</w:t>
      </w:r>
      <w:proofErr w:type="gramEnd"/>
      <w:r>
        <w:t xml:space="preserve">  about  </w:t>
      </w:r>
      <w:r>
        <w:rPr>
          <w:i/>
        </w:rPr>
        <w:t>x</w:t>
      </w:r>
      <w:r>
        <w:t xml:space="preserve"> = 2</w:t>
      </w:r>
      <w:r>
        <w:t>.</w:t>
      </w:r>
    </w:p>
    <w:p w:rsidR="00912B20" w:rsidRDefault="00912B20" w:rsidP="00912B20"/>
    <w:p w:rsidR="00714F28" w:rsidRDefault="00714F28" w:rsidP="00912B20">
      <w:bookmarkStart w:id="0" w:name="_GoBack"/>
      <w:bookmarkEnd w:id="0"/>
    </w:p>
    <w:p w:rsidR="00912B20" w:rsidRDefault="00912B20" w:rsidP="00912B20"/>
    <w:p w:rsidR="00912B20" w:rsidRPr="00D30F37" w:rsidRDefault="00912B20" w:rsidP="00912B20">
      <w:r>
        <w:t>F</w:t>
      </w:r>
      <w:r w:rsidRPr="00D30F37">
        <w:t xml:space="preserve">ind a </w:t>
      </w:r>
      <w:proofErr w:type="spellStart"/>
      <w:r w:rsidRPr="00D30F37">
        <w:t>Maclaurin</w:t>
      </w:r>
      <w:proofErr w:type="spellEnd"/>
      <w:r w:rsidRPr="00D30F37">
        <w:t xml:space="preserve"> polynomial of </w:t>
      </w:r>
      <w:proofErr w:type="gramStart"/>
      <w:r w:rsidRPr="00D30F37">
        <w:t xml:space="preserve">degree  </w:t>
      </w:r>
      <w:r w:rsidRPr="00D30F37">
        <w:rPr>
          <w:i/>
        </w:rPr>
        <w:t>n</w:t>
      </w:r>
      <w:proofErr w:type="gramEnd"/>
      <w:r w:rsidRPr="00D30F37">
        <w:t xml:space="preserve">  for each of the following.</w:t>
      </w:r>
    </w:p>
    <w:p w:rsidR="00714F28" w:rsidRDefault="00714F28" w:rsidP="00912B20">
      <w:r>
        <w:t>5</w:t>
      </w:r>
      <w:r w:rsidR="00912B20" w:rsidRPr="00D30F37">
        <w:t xml:space="preserve">.  </w:t>
      </w:r>
      <w:r w:rsidR="00912B20" w:rsidRPr="00D30F37">
        <w:rPr>
          <w:position w:val="-14"/>
        </w:rPr>
        <w:object w:dxaOrig="1740" w:dyaOrig="400">
          <v:shape id="_x0000_i1057" type="#_x0000_t75" style="width:87pt;height:20pt" o:ole="">
            <v:imagedata r:id="rId39" o:title=""/>
          </v:shape>
          <o:OLEObject Type="Embed" ProgID="Equation.DSMT4" ShapeID="_x0000_i1057" DrawAspect="Content" ObjectID="_1422772067" r:id="rId40"/>
        </w:object>
      </w:r>
      <w:r w:rsidR="00912B20" w:rsidRPr="00D30F37">
        <w:tab/>
      </w:r>
      <w:r w:rsidR="00912B20" w:rsidRPr="00D30F37">
        <w:tab/>
      </w:r>
      <w:r w:rsidR="00912B20">
        <w:t xml:space="preserve">  </w:t>
      </w:r>
    </w:p>
    <w:p w:rsidR="00714F28" w:rsidRDefault="00714F28" w:rsidP="00912B20"/>
    <w:p w:rsidR="00714F28" w:rsidRDefault="00714F28" w:rsidP="00912B20"/>
    <w:p w:rsidR="00714F28" w:rsidRDefault="00714F28" w:rsidP="00912B20"/>
    <w:p w:rsidR="00714F28" w:rsidRDefault="00912B20" w:rsidP="00912B20">
      <w:r>
        <w:lastRenderedPageBreak/>
        <w:t xml:space="preserve"> </w:t>
      </w:r>
      <w:r w:rsidR="00714F28">
        <w:t>6</w:t>
      </w:r>
      <w:r w:rsidRPr="00D30F37">
        <w:t xml:space="preserve">.  </w:t>
      </w:r>
      <w:r w:rsidRPr="00D30F37">
        <w:rPr>
          <w:position w:val="-14"/>
        </w:rPr>
        <w:object w:dxaOrig="1900" w:dyaOrig="400">
          <v:shape id="_x0000_i1058" type="#_x0000_t75" style="width:95pt;height:20pt" o:ole="">
            <v:imagedata r:id="rId41" o:title=""/>
          </v:shape>
          <o:OLEObject Type="Embed" ProgID="Equation.DSMT4" ShapeID="_x0000_i1058" DrawAspect="Content" ObjectID="_1422772068" r:id="rId42"/>
        </w:object>
      </w:r>
      <w:r>
        <w:tab/>
      </w:r>
      <w:r>
        <w:tab/>
      </w:r>
    </w:p>
    <w:p w:rsidR="00714F28" w:rsidRDefault="00714F28" w:rsidP="00912B20"/>
    <w:p w:rsidR="00714F28" w:rsidRDefault="00714F28" w:rsidP="00912B20"/>
    <w:p w:rsidR="00714F28" w:rsidRDefault="00714F28" w:rsidP="00912B20"/>
    <w:p w:rsidR="00714F28" w:rsidRDefault="00714F28" w:rsidP="00912B20"/>
    <w:p w:rsidR="00912B20" w:rsidRDefault="00714F28" w:rsidP="00912B20">
      <w:r>
        <w:t>7</w:t>
      </w:r>
      <w:r w:rsidR="00912B20" w:rsidRPr="00D30F37">
        <w:t xml:space="preserve">.  </w:t>
      </w:r>
      <w:r w:rsidR="00912B20" w:rsidRPr="00D30F37">
        <w:rPr>
          <w:position w:val="-24"/>
        </w:rPr>
        <w:object w:dxaOrig="1860" w:dyaOrig="620">
          <v:shape id="_x0000_i1059" type="#_x0000_t75" style="width:93pt;height:31pt" o:ole="">
            <v:imagedata r:id="rId43" o:title=""/>
          </v:shape>
          <o:OLEObject Type="Embed" ProgID="Equation.DSMT4" ShapeID="_x0000_i1059" DrawAspect="Content" ObjectID="_1422772069" r:id="rId44"/>
        </w:object>
      </w:r>
    </w:p>
    <w:p w:rsidR="00714F28" w:rsidRDefault="00714F28" w:rsidP="00912B20"/>
    <w:p w:rsidR="00714F28" w:rsidRDefault="00714F28" w:rsidP="00912B20"/>
    <w:p w:rsidR="00714F28" w:rsidRPr="00D30F37" w:rsidRDefault="00714F28" w:rsidP="00912B20"/>
    <w:p w:rsidR="00912B20" w:rsidRPr="00D30F37" w:rsidRDefault="00714F28" w:rsidP="00912B20">
      <w:r>
        <w:t>F</w:t>
      </w:r>
      <w:r w:rsidR="00912B20">
        <w:t xml:space="preserve">ind a Taylor </w:t>
      </w:r>
      <w:r w:rsidR="00912B20" w:rsidRPr="00D30F37">
        <w:t xml:space="preserve">polynomial of </w:t>
      </w:r>
      <w:proofErr w:type="gramStart"/>
      <w:r w:rsidR="00912B20" w:rsidRPr="00D30F37">
        <w:t xml:space="preserve">degree  </w:t>
      </w:r>
      <w:r w:rsidR="00912B20" w:rsidRPr="00D30F37">
        <w:rPr>
          <w:i/>
        </w:rPr>
        <w:t>n</w:t>
      </w:r>
      <w:proofErr w:type="gramEnd"/>
      <w:r w:rsidR="00912B20" w:rsidRPr="00D30F37">
        <w:t xml:space="preserve">  for each of the following.</w:t>
      </w:r>
    </w:p>
    <w:p w:rsidR="00714F28" w:rsidRDefault="00714F28" w:rsidP="00912B20">
      <w:r>
        <w:t>8</w:t>
      </w:r>
      <w:r w:rsidR="00912B20">
        <w:t xml:space="preserve">. </w:t>
      </w:r>
      <w:r w:rsidR="00912B20" w:rsidRPr="00D30F37">
        <w:rPr>
          <w:position w:val="-14"/>
        </w:rPr>
        <w:object w:dxaOrig="3519" w:dyaOrig="400">
          <v:shape id="_x0000_i1060" type="#_x0000_t75" style="width:176pt;height:20pt" o:ole="">
            <v:imagedata r:id="rId45" o:title=""/>
          </v:shape>
          <o:OLEObject Type="Embed" ProgID="Equation.DSMT4" ShapeID="_x0000_i1060" DrawAspect="Content" ObjectID="_1422772070" r:id="rId46"/>
        </w:object>
      </w:r>
      <w:r>
        <w:tab/>
      </w:r>
      <w:r>
        <w:tab/>
      </w:r>
    </w:p>
    <w:p w:rsidR="00714F28" w:rsidRDefault="00714F28" w:rsidP="00912B20"/>
    <w:p w:rsidR="00714F28" w:rsidRDefault="00714F28" w:rsidP="00912B20"/>
    <w:p w:rsidR="00714F28" w:rsidRDefault="00714F28" w:rsidP="00912B20"/>
    <w:p w:rsidR="00714F28" w:rsidRDefault="00714F28" w:rsidP="00912B20"/>
    <w:p w:rsidR="00912B20" w:rsidRDefault="00714F28" w:rsidP="00912B20">
      <w:r>
        <w:t>9</w:t>
      </w:r>
      <w:r w:rsidR="00912B20">
        <w:t xml:space="preserve">. </w:t>
      </w:r>
      <w:r w:rsidR="00912B20" w:rsidRPr="00D30F37">
        <w:rPr>
          <w:position w:val="-24"/>
        </w:rPr>
        <w:object w:dxaOrig="3840" w:dyaOrig="620">
          <v:shape id="_x0000_i1061" type="#_x0000_t75" style="width:192pt;height:31pt" o:ole="">
            <v:imagedata r:id="rId47" o:title=""/>
          </v:shape>
          <o:OLEObject Type="Embed" ProgID="Equation.DSMT4" ShapeID="_x0000_i1061" DrawAspect="Content" ObjectID="_1422772071" r:id="rId48"/>
        </w:object>
      </w:r>
    </w:p>
    <w:p w:rsidR="00714F28" w:rsidRDefault="00714F28" w:rsidP="00912B20"/>
    <w:p w:rsidR="00714F28" w:rsidRDefault="00714F28" w:rsidP="00912B20"/>
    <w:p w:rsidR="00714F28" w:rsidRDefault="00714F28" w:rsidP="00912B20"/>
    <w:p w:rsidR="00714F28" w:rsidRDefault="00714F28" w:rsidP="00912B20"/>
    <w:p w:rsidR="00714F28" w:rsidRDefault="00714F28" w:rsidP="00912B20"/>
    <w:p w:rsidR="00912B20" w:rsidRPr="00D30F37" w:rsidRDefault="00714F28" w:rsidP="00912B20">
      <w:proofErr w:type="gramStart"/>
      <w:r>
        <w:t>10</w:t>
      </w:r>
      <w:r w:rsidR="00912B20">
        <w:t xml:space="preserve">. </w:t>
      </w:r>
      <w:r w:rsidR="00912B20" w:rsidRPr="00D30F37">
        <w:rPr>
          <w:position w:val="-24"/>
        </w:rPr>
        <w:object w:dxaOrig="3820" w:dyaOrig="620">
          <v:shape id="_x0000_i1062" type="#_x0000_t75" style="width:191pt;height:31pt" o:ole="">
            <v:imagedata r:id="rId49" o:title=""/>
          </v:shape>
          <o:OLEObject Type="Embed" ProgID="Equation.DSMT4" ShapeID="_x0000_i1062" DrawAspect="Content" ObjectID="_1422772072" r:id="rId50"/>
        </w:object>
      </w:r>
      <w:r w:rsidR="00912B20">
        <w:t>.</w:t>
      </w:r>
      <w:proofErr w:type="gramEnd"/>
    </w:p>
    <w:p w:rsidR="00912B20" w:rsidRPr="00912B20" w:rsidRDefault="00912B20" w:rsidP="00912B20"/>
    <w:p w:rsidR="006B7AFE" w:rsidRDefault="006B7AFE"/>
    <w:sectPr w:rsidR="006B7AFE" w:rsidSect="00912B2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2B20"/>
    <w:rsid w:val="006B7AFE"/>
    <w:rsid w:val="00714F28"/>
    <w:rsid w:val="00912B20"/>
    <w:rsid w:val="00FE1B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192</Words>
  <Characters>109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2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duser</dc:creator>
  <cp:lastModifiedBy>asduser</cp:lastModifiedBy>
  <cp:revision>1</cp:revision>
  <dcterms:created xsi:type="dcterms:W3CDTF">2013-02-19T16:24:00Z</dcterms:created>
  <dcterms:modified xsi:type="dcterms:W3CDTF">2013-02-19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